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6737" w:rsidRPr="00EA5BA9" w:rsidRDefault="009D6737" w:rsidP="009D6737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EA5BA9">
        <w:rPr>
          <w:rFonts w:ascii="Times New Roman" w:hAnsi="Times New Roman" w:cs="Times New Roman"/>
          <w:b/>
          <w:i/>
          <w:sz w:val="28"/>
          <w:szCs w:val="28"/>
          <w:lang w:val="uk-UA"/>
        </w:rPr>
        <w:t>Самостійна робота</w:t>
      </w:r>
    </w:p>
    <w:p w:rsidR="009D6737" w:rsidRDefault="009D6737" w:rsidP="009D673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A5BA9">
        <w:rPr>
          <w:rFonts w:ascii="Times New Roman" w:hAnsi="Times New Roman" w:cs="Times New Roman"/>
          <w:sz w:val="28"/>
          <w:szCs w:val="28"/>
          <w:lang w:val="uk-UA"/>
        </w:rPr>
        <w:t xml:space="preserve">по темі: </w:t>
      </w:r>
      <w:r w:rsidRPr="00EA5BA9">
        <w:rPr>
          <w:rFonts w:ascii="Times New Roman" w:hAnsi="Times New Roman" w:cs="Times New Roman"/>
          <w:b/>
          <w:sz w:val="28"/>
          <w:szCs w:val="28"/>
          <w:lang w:val="uk-UA"/>
        </w:rPr>
        <w:t>«Комбінаторні задачі»</w:t>
      </w:r>
    </w:p>
    <w:p w:rsidR="00E35E21" w:rsidRDefault="009D6737" w:rsidP="009D6737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8324BE">
        <w:rPr>
          <w:rFonts w:ascii="Times New Roman" w:hAnsi="Times New Roman" w:cs="Times New Roman"/>
          <w:b/>
          <w:i/>
          <w:sz w:val="28"/>
          <w:szCs w:val="28"/>
          <w:lang w:val="uk-UA"/>
        </w:rPr>
        <w:t>Варіант – 1</w:t>
      </w:r>
    </w:p>
    <w:p w:rsidR="009D6737" w:rsidRDefault="000D197E" w:rsidP="009D673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651796" w:rsidRPr="00BE27E4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CF4A66" w:rsidRPr="00CF4A66">
        <w:rPr>
          <w:rFonts w:ascii="Times New Roman" w:hAnsi="Times New Roman" w:cs="Times New Roman"/>
          <w:i/>
          <w:sz w:val="28"/>
          <w:szCs w:val="28"/>
          <w:lang w:val="uk-UA"/>
        </w:rPr>
        <w:t xml:space="preserve"> (1 бал)</w:t>
      </w:r>
      <w:r w:rsidR="00CF4A6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651796">
        <w:rPr>
          <w:rFonts w:ascii="Times New Roman" w:hAnsi="Times New Roman" w:cs="Times New Roman"/>
          <w:sz w:val="28"/>
          <w:szCs w:val="28"/>
          <w:lang w:val="uk-UA"/>
        </w:rPr>
        <w:t>Обчисліть</w:t>
      </w:r>
      <w:r w:rsidR="009D6737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E96909" w:rsidRPr="00E9690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.75pt" o:ole="">
            <v:imagedata r:id="rId5" o:title=""/>
          </v:shape>
          <o:OLEObject Type="Embed" ProgID="Equation.DSMT4" ShapeID="_x0000_i1025" DrawAspect="Content" ObjectID="_1647612276" r:id="rId6"/>
        </w:object>
      </w:r>
    </w:p>
    <w:p w:rsidR="00CC2008" w:rsidRDefault="00CC2008" w:rsidP="009D673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жіть задачі:</w:t>
      </w:r>
    </w:p>
    <w:p w:rsidR="00CC2008" w:rsidRDefault="000D197E" w:rsidP="009D673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CC2008" w:rsidRPr="00BE27E4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CF4A66" w:rsidRPr="00CF4A66">
        <w:rPr>
          <w:rFonts w:ascii="Times New Roman" w:hAnsi="Times New Roman" w:cs="Times New Roman"/>
          <w:i/>
          <w:sz w:val="28"/>
          <w:szCs w:val="28"/>
          <w:lang w:val="uk-UA"/>
        </w:rPr>
        <w:t xml:space="preserve"> (1 бал)</w:t>
      </w:r>
      <w:r w:rsidR="00CF4A6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CC2008">
        <w:rPr>
          <w:rFonts w:ascii="Times New Roman" w:hAnsi="Times New Roman" w:cs="Times New Roman"/>
          <w:sz w:val="28"/>
          <w:szCs w:val="28"/>
          <w:lang w:val="uk-UA"/>
        </w:rPr>
        <w:t>Скількома способами можна розставити 6 книжок на книжковій полиці?</w:t>
      </w:r>
    </w:p>
    <w:p w:rsidR="00CC2008" w:rsidRDefault="000D197E" w:rsidP="00CC200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CC2008" w:rsidRPr="00BE27E4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9D67F3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D67F3" w:rsidRPr="00CF4A66">
        <w:rPr>
          <w:rFonts w:ascii="Times New Roman" w:hAnsi="Times New Roman" w:cs="Times New Roman"/>
          <w:i/>
          <w:sz w:val="28"/>
          <w:szCs w:val="28"/>
          <w:lang w:val="uk-UA"/>
        </w:rPr>
        <w:t>(1 бал)</w:t>
      </w:r>
      <w:r w:rsidR="009D67F3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CC2008">
        <w:rPr>
          <w:rFonts w:ascii="Times New Roman" w:hAnsi="Times New Roman" w:cs="Times New Roman"/>
          <w:sz w:val="28"/>
          <w:szCs w:val="28"/>
          <w:lang w:val="uk-UA"/>
        </w:rPr>
        <w:t>Скільки існує варіантів розподілу 3-х призових місць, якщо в олімпіаді з математики беруть участь 25 студентів?</w:t>
      </w:r>
    </w:p>
    <w:p w:rsidR="00CC2008" w:rsidRDefault="000D197E" w:rsidP="00CC200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="00CC2008" w:rsidRPr="00E64F11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CC20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D67F3" w:rsidRPr="00CF4A66">
        <w:rPr>
          <w:rFonts w:ascii="Times New Roman" w:hAnsi="Times New Roman" w:cs="Times New Roman"/>
          <w:i/>
          <w:sz w:val="28"/>
          <w:szCs w:val="28"/>
          <w:lang w:val="uk-UA"/>
        </w:rPr>
        <w:t>(1 бал)</w:t>
      </w:r>
      <w:r w:rsidR="009D67F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</w:t>
      </w:r>
      <w:r w:rsidR="00CC2008">
        <w:rPr>
          <w:rFonts w:ascii="Times New Roman" w:hAnsi="Times New Roman" w:cs="Times New Roman"/>
          <w:sz w:val="28"/>
          <w:szCs w:val="28"/>
          <w:lang w:val="uk-UA"/>
        </w:rPr>
        <w:t>Скільки існує способів вибрати 4-х з 19 студентів для чергування по коледжу?</w:t>
      </w:r>
    </w:p>
    <w:p w:rsidR="001F0B99" w:rsidRDefault="000D197E" w:rsidP="00CC200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  <w:r w:rsidR="001F0B99" w:rsidRPr="00707BC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1F0B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D67F3" w:rsidRPr="00CF4A66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="009D67F3">
        <w:rPr>
          <w:rFonts w:ascii="Times New Roman" w:hAnsi="Times New Roman" w:cs="Times New Roman"/>
          <w:i/>
          <w:sz w:val="28"/>
          <w:szCs w:val="28"/>
          <w:lang w:val="uk-UA"/>
        </w:rPr>
        <w:t>2</w:t>
      </w:r>
      <w:r w:rsidR="009D67F3" w:rsidRPr="00CF4A66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бал</w:t>
      </w:r>
      <w:r w:rsidR="009D67F3">
        <w:rPr>
          <w:rFonts w:ascii="Times New Roman" w:hAnsi="Times New Roman" w:cs="Times New Roman"/>
          <w:i/>
          <w:sz w:val="28"/>
          <w:szCs w:val="28"/>
          <w:lang w:val="uk-UA"/>
        </w:rPr>
        <w:t>и</w:t>
      </w:r>
      <w:r w:rsidR="009D67F3" w:rsidRPr="00CF4A66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  <w:r w:rsidR="009D67F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1F0B99">
        <w:rPr>
          <w:rFonts w:ascii="Times New Roman" w:hAnsi="Times New Roman" w:cs="Times New Roman"/>
          <w:sz w:val="28"/>
          <w:szCs w:val="28"/>
          <w:lang w:val="uk-UA"/>
        </w:rPr>
        <w:t>У коробці знаходиться 10 білих і 6 чорних кульок. Скількома способами</w:t>
      </w:r>
      <w:r w:rsidR="00840319">
        <w:rPr>
          <w:rFonts w:ascii="Times New Roman" w:hAnsi="Times New Roman" w:cs="Times New Roman"/>
          <w:sz w:val="28"/>
          <w:szCs w:val="28"/>
          <w:lang w:val="uk-UA"/>
        </w:rPr>
        <w:t xml:space="preserve"> з коробки можна витягнути </w:t>
      </w:r>
      <w:r w:rsidR="00E64F11">
        <w:rPr>
          <w:rFonts w:ascii="Times New Roman" w:hAnsi="Times New Roman" w:cs="Times New Roman"/>
          <w:sz w:val="28"/>
          <w:szCs w:val="28"/>
          <w:lang w:val="uk-UA"/>
        </w:rPr>
        <w:t>дві</w:t>
      </w:r>
      <w:r w:rsidR="00840319">
        <w:rPr>
          <w:rFonts w:ascii="Times New Roman" w:hAnsi="Times New Roman" w:cs="Times New Roman"/>
          <w:sz w:val="28"/>
          <w:szCs w:val="28"/>
          <w:lang w:val="uk-UA"/>
        </w:rPr>
        <w:t xml:space="preserve"> кульк</w:t>
      </w:r>
      <w:r w:rsidR="00E64F11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84031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64F11">
        <w:rPr>
          <w:rFonts w:ascii="Times New Roman" w:hAnsi="Times New Roman" w:cs="Times New Roman"/>
          <w:sz w:val="28"/>
          <w:szCs w:val="28"/>
          <w:lang w:val="uk-UA"/>
        </w:rPr>
        <w:t>одного</w:t>
      </w:r>
      <w:r w:rsidR="00840319">
        <w:rPr>
          <w:rFonts w:ascii="Times New Roman" w:hAnsi="Times New Roman" w:cs="Times New Roman"/>
          <w:sz w:val="28"/>
          <w:szCs w:val="28"/>
          <w:lang w:val="uk-UA"/>
        </w:rPr>
        <w:t xml:space="preserve"> кольору? </w:t>
      </w:r>
    </w:p>
    <w:p w:rsidR="00BB7578" w:rsidRPr="00BB7578" w:rsidRDefault="00BB7578" w:rsidP="00BB75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BB7578">
        <w:rPr>
          <w:rFonts w:ascii="Times New Roman" w:hAnsi="Times New Roman"/>
          <w:b/>
          <w:sz w:val="28"/>
          <w:szCs w:val="28"/>
          <w:lang w:val="uk-UA"/>
        </w:rPr>
        <w:t>6</w:t>
      </w:r>
      <w:r w:rsidRPr="00BB7578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BB7578">
        <w:rPr>
          <w:rFonts w:ascii="Times New Roman" w:hAnsi="Times New Roman"/>
          <w:i/>
          <w:sz w:val="28"/>
          <w:szCs w:val="28"/>
          <w:lang w:val="uk-UA"/>
        </w:rPr>
        <w:t>2 бали</w:t>
      </w:r>
      <w:r>
        <w:rPr>
          <w:rFonts w:ascii="Times New Roman" w:hAnsi="Times New Roman"/>
          <w:sz w:val="28"/>
          <w:szCs w:val="28"/>
          <w:lang w:val="uk-UA"/>
        </w:rPr>
        <w:t>)</w:t>
      </w:r>
      <w:r w:rsidRPr="00BB7578">
        <w:rPr>
          <w:rFonts w:ascii="Times New Roman" w:hAnsi="Times New Roman"/>
          <w:sz w:val="28"/>
          <w:szCs w:val="28"/>
          <w:lang w:val="uk-UA"/>
        </w:rPr>
        <w:t xml:space="preserve"> З класу, у якому навчається 28 учнів, 18 брали участь у спар</w:t>
      </w:r>
      <w:r w:rsidRPr="00BB7578">
        <w:rPr>
          <w:rFonts w:ascii="Times New Roman" w:hAnsi="Times New Roman"/>
          <w:sz w:val="28"/>
          <w:szCs w:val="28"/>
          <w:lang w:val="uk-UA"/>
        </w:rPr>
        <w:softHyphen/>
        <w:t>такіаді. Яка ймовірність того, що навмання вибраний учень цього класу брав участь у спартакіаді?</w:t>
      </w:r>
    </w:p>
    <w:p w:rsidR="00BB7578" w:rsidRPr="00BB7578" w:rsidRDefault="00BB7578" w:rsidP="00BB75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BB7578">
        <w:rPr>
          <w:rFonts w:ascii="Times New Roman" w:hAnsi="Times New Roman"/>
          <w:b/>
          <w:sz w:val="28"/>
          <w:szCs w:val="28"/>
          <w:lang w:val="uk-UA"/>
        </w:rPr>
        <w:t>7</w:t>
      </w:r>
      <w:r w:rsidRPr="00BB7578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BB7578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B7578">
        <w:rPr>
          <w:rFonts w:ascii="Times New Roman" w:hAnsi="Times New Roman"/>
          <w:i/>
          <w:sz w:val="28"/>
          <w:szCs w:val="28"/>
          <w:lang w:val="uk-UA"/>
        </w:rPr>
        <w:t>2 бали</w:t>
      </w:r>
      <w:r>
        <w:rPr>
          <w:rFonts w:ascii="Times New Roman" w:hAnsi="Times New Roman"/>
          <w:i/>
          <w:sz w:val="28"/>
          <w:szCs w:val="28"/>
          <w:lang w:val="uk-UA"/>
        </w:rPr>
        <w:t>)</w:t>
      </w:r>
      <w:r w:rsidRPr="00BB7578">
        <w:rPr>
          <w:rFonts w:ascii="Times New Roman" w:hAnsi="Times New Roman"/>
          <w:sz w:val="28"/>
          <w:szCs w:val="28"/>
          <w:lang w:val="uk-UA"/>
        </w:rPr>
        <w:t xml:space="preserve"> У ящику лежать 18 кульок, з яких дві білі. Яка ймовірність того, що навмання витягнуті 2 кульки білі?</w:t>
      </w:r>
    </w:p>
    <w:p w:rsidR="00BB7578" w:rsidRPr="00BB7578" w:rsidRDefault="00BB7578" w:rsidP="00BB75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BB7578">
        <w:rPr>
          <w:rFonts w:ascii="Times New Roman" w:hAnsi="Times New Roman"/>
          <w:b/>
          <w:sz w:val="28"/>
          <w:szCs w:val="28"/>
          <w:lang w:val="uk-UA"/>
        </w:rPr>
        <w:t>8</w:t>
      </w:r>
      <w:r>
        <w:rPr>
          <w:rFonts w:ascii="Times New Roman" w:hAnsi="Times New Roman"/>
          <w:b/>
          <w:sz w:val="28"/>
          <w:szCs w:val="28"/>
          <w:lang w:val="uk-UA"/>
        </w:rPr>
        <w:t>*</w:t>
      </w:r>
      <w:r w:rsidRPr="00BB7578">
        <w:rPr>
          <w:rFonts w:ascii="Times New Roman" w:hAnsi="Times New Roman"/>
          <w:sz w:val="28"/>
          <w:szCs w:val="28"/>
          <w:lang w:val="uk-UA"/>
        </w:rPr>
        <w:t>. З натуральних чисел від 1 до 28 навмання вибирають одне. Яка ймовірність того, що воно не є дільником числа 28?</w:t>
      </w:r>
    </w:p>
    <w:p w:rsidR="00BB7578" w:rsidRPr="00BB7578" w:rsidRDefault="00BB7578" w:rsidP="00CC200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C2008" w:rsidRPr="00BB7578" w:rsidRDefault="00CC2008" w:rsidP="009D673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246B8" w:rsidRDefault="006246B8" w:rsidP="009D6737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6246B8" w:rsidRDefault="006246B8" w:rsidP="009D6737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9D6737" w:rsidRPr="00EA5BA9" w:rsidRDefault="009D6737" w:rsidP="009D6737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EA5BA9">
        <w:rPr>
          <w:rFonts w:ascii="Times New Roman" w:hAnsi="Times New Roman" w:cs="Times New Roman"/>
          <w:b/>
          <w:i/>
          <w:sz w:val="28"/>
          <w:szCs w:val="28"/>
          <w:lang w:val="uk-UA"/>
        </w:rPr>
        <w:t>Самостійна робота</w:t>
      </w:r>
    </w:p>
    <w:p w:rsidR="009D6737" w:rsidRDefault="009D6737" w:rsidP="009D673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A5BA9">
        <w:rPr>
          <w:rFonts w:ascii="Times New Roman" w:hAnsi="Times New Roman" w:cs="Times New Roman"/>
          <w:sz w:val="28"/>
          <w:szCs w:val="28"/>
          <w:lang w:val="uk-UA"/>
        </w:rPr>
        <w:t xml:space="preserve">по темі: </w:t>
      </w:r>
      <w:r w:rsidRPr="00EA5BA9">
        <w:rPr>
          <w:rFonts w:ascii="Times New Roman" w:hAnsi="Times New Roman" w:cs="Times New Roman"/>
          <w:b/>
          <w:sz w:val="28"/>
          <w:szCs w:val="28"/>
          <w:lang w:val="uk-UA"/>
        </w:rPr>
        <w:t>«Комбінаторні задачі»</w:t>
      </w:r>
    </w:p>
    <w:p w:rsidR="009D6737" w:rsidRDefault="009D6737" w:rsidP="009D6737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>Варіант – 2</w:t>
      </w:r>
    </w:p>
    <w:p w:rsidR="00EA2A2E" w:rsidRDefault="000D197E" w:rsidP="00EA2A2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EA2A2E" w:rsidRPr="00BE27E4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EA2A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603A0" w:rsidRPr="00CF4A66">
        <w:rPr>
          <w:rFonts w:ascii="Times New Roman" w:hAnsi="Times New Roman" w:cs="Times New Roman"/>
          <w:i/>
          <w:sz w:val="28"/>
          <w:szCs w:val="28"/>
          <w:lang w:val="uk-UA"/>
        </w:rPr>
        <w:t>(1 бал)</w:t>
      </w:r>
      <w:r w:rsidR="004603A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EA2A2E">
        <w:rPr>
          <w:rFonts w:ascii="Times New Roman" w:hAnsi="Times New Roman" w:cs="Times New Roman"/>
          <w:sz w:val="28"/>
          <w:szCs w:val="28"/>
          <w:lang w:val="uk-UA"/>
        </w:rPr>
        <w:t>Обчисліть</w:t>
      </w:r>
      <w:r w:rsidR="00283744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6246B8">
        <w:rPr>
          <w:rFonts w:ascii="Times New Roman" w:hAnsi="Times New Roman" w:cs="Times New Roman"/>
          <w:sz w:val="28"/>
          <w:szCs w:val="28"/>
          <w:lang w:val="uk-UA"/>
        </w:rPr>
        <w:t xml:space="preserve"> 35! : 34!</w:t>
      </w:r>
    </w:p>
    <w:p w:rsidR="00EA2A2E" w:rsidRDefault="00EA2A2E" w:rsidP="00EA2A2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жіть задачі:</w:t>
      </w:r>
    </w:p>
    <w:p w:rsidR="00EA2A2E" w:rsidRDefault="000D197E" w:rsidP="00EA2A2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EA2A2E" w:rsidRPr="00BE27E4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EA2A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603A0" w:rsidRPr="00CF4A66">
        <w:rPr>
          <w:rFonts w:ascii="Times New Roman" w:hAnsi="Times New Roman" w:cs="Times New Roman"/>
          <w:i/>
          <w:sz w:val="28"/>
          <w:szCs w:val="28"/>
          <w:lang w:val="uk-UA"/>
        </w:rPr>
        <w:t>(1 бал)</w:t>
      </w:r>
      <w:r w:rsidR="004603A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EA2A2E">
        <w:rPr>
          <w:rFonts w:ascii="Times New Roman" w:hAnsi="Times New Roman" w:cs="Times New Roman"/>
          <w:sz w:val="28"/>
          <w:szCs w:val="28"/>
          <w:lang w:val="uk-UA"/>
        </w:rPr>
        <w:t xml:space="preserve">Скількома способами можна </w:t>
      </w:r>
      <w:r w:rsidR="00193091">
        <w:rPr>
          <w:rFonts w:ascii="Times New Roman" w:hAnsi="Times New Roman" w:cs="Times New Roman"/>
          <w:sz w:val="28"/>
          <w:szCs w:val="28"/>
          <w:lang w:val="uk-UA"/>
        </w:rPr>
        <w:t>скласти список з 5 учнів</w:t>
      </w:r>
      <w:r w:rsidR="00EA2A2E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BE27E4" w:rsidRDefault="000D197E" w:rsidP="00BE27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EA2A2E" w:rsidRPr="00BE27E4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EA2A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603A0" w:rsidRPr="00CF4A66">
        <w:rPr>
          <w:rFonts w:ascii="Times New Roman" w:hAnsi="Times New Roman" w:cs="Times New Roman"/>
          <w:i/>
          <w:sz w:val="28"/>
          <w:szCs w:val="28"/>
          <w:lang w:val="uk-UA"/>
        </w:rPr>
        <w:t>(1 бал)</w:t>
      </w:r>
      <w:r w:rsidR="004603A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550A35">
        <w:rPr>
          <w:rFonts w:ascii="Times New Roman" w:hAnsi="Times New Roman" w:cs="Times New Roman"/>
          <w:sz w:val="28"/>
          <w:szCs w:val="28"/>
          <w:lang w:val="uk-UA"/>
        </w:rPr>
        <w:t>В ново</w:t>
      </w:r>
      <w:r w:rsidR="00BE27E4">
        <w:rPr>
          <w:rFonts w:ascii="Times New Roman" w:hAnsi="Times New Roman" w:cs="Times New Roman"/>
          <w:sz w:val="28"/>
          <w:szCs w:val="28"/>
          <w:lang w:val="uk-UA"/>
        </w:rPr>
        <w:t>побудовану школу прийшли працювати 25 викладачів. Скількома способами можна обрати з них директора, заступника з навчально-методичної роботи та заступника з виховної роботи?</w:t>
      </w:r>
    </w:p>
    <w:p w:rsidR="00EA2A2E" w:rsidRDefault="000D197E" w:rsidP="00EA2A2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="00EA2A2E" w:rsidRPr="00E64F11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EA2A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603A0" w:rsidRPr="00CF4A66">
        <w:rPr>
          <w:rFonts w:ascii="Times New Roman" w:hAnsi="Times New Roman" w:cs="Times New Roman"/>
          <w:i/>
          <w:sz w:val="28"/>
          <w:szCs w:val="28"/>
          <w:lang w:val="uk-UA"/>
        </w:rPr>
        <w:t>(1 бал)</w:t>
      </w:r>
      <w:r w:rsidR="004603A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E64F11">
        <w:rPr>
          <w:rFonts w:ascii="Times New Roman" w:hAnsi="Times New Roman" w:cs="Times New Roman"/>
          <w:sz w:val="28"/>
          <w:szCs w:val="28"/>
          <w:lang w:val="uk-UA"/>
        </w:rPr>
        <w:t xml:space="preserve">Естафета має 4 різних за довжиною етапи. Скількома способами тренер може розподілити етапи серед 10-ти спортсменів?  </w:t>
      </w:r>
    </w:p>
    <w:p w:rsidR="00707BC9" w:rsidRDefault="000D197E" w:rsidP="00707B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  <w:r w:rsidR="00EA2A2E" w:rsidRPr="00707BC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EA2A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603A0" w:rsidRPr="00CF4A66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="004603A0">
        <w:rPr>
          <w:rFonts w:ascii="Times New Roman" w:hAnsi="Times New Roman" w:cs="Times New Roman"/>
          <w:i/>
          <w:sz w:val="28"/>
          <w:szCs w:val="28"/>
          <w:lang w:val="uk-UA"/>
        </w:rPr>
        <w:t>2</w:t>
      </w:r>
      <w:r w:rsidR="004603A0" w:rsidRPr="00CF4A66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бал</w:t>
      </w:r>
      <w:r w:rsidR="004603A0">
        <w:rPr>
          <w:rFonts w:ascii="Times New Roman" w:hAnsi="Times New Roman" w:cs="Times New Roman"/>
          <w:i/>
          <w:sz w:val="28"/>
          <w:szCs w:val="28"/>
          <w:lang w:val="uk-UA"/>
        </w:rPr>
        <w:t>и</w:t>
      </w:r>
      <w:r w:rsidR="004603A0" w:rsidRPr="00CF4A66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  <w:r w:rsidR="004603A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707BC9">
        <w:rPr>
          <w:rFonts w:ascii="Times New Roman" w:hAnsi="Times New Roman" w:cs="Times New Roman"/>
          <w:sz w:val="28"/>
          <w:szCs w:val="28"/>
          <w:lang w:val="uk-UA"/>
        </w:rPr>
        <w:t>В ювелірну майстерню привезли 6 смарагдів і 9 діамантів. Скількома способами ювелір може виготовити браслет, в якому повинно бути 3 смарагди і 5 діамантів?</w:t>
      </w:r>
    </w:p>
    <w:p w:rsidR="00CB5108" w:rsidRPr="00CB5108" w:rsidRDefault="00CB5108" w:rsidP="00CB510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5108">
        <w:rPr>
          <w:rFonts w:ascii="Times New Roman" w:hAnsi="Times New Roman"/>
          <w:b/>
          <w:sz w:val="28"/>
          <w:szCs w:val="28"/>
          <w:lang w:val="uk-UA"/>
        </w:rPr>
        <w:t>6</w:t>
      </w:r>
      <w:r w:rsidRPr="00CB5108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CF4A66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2</w:t>
      </w:r>
      <w:r w:rsidRPr="00CF4A66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бал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и</w:t>
      </w:r>
      <w:r w:rsidRPr="00CF4A66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CB5108">
        <w:rPr>
          <w:rFonts w:ascii="Times New Roman" w:hAnsi="Times New Roman"/>
          <w:sz w:val="28"/>
          <w:szCs w:val="28"/>
          <w:lang w:val="uk-UA"/>
        </w:rPr>
        <w:t>З класу, у якому навчається  30 учнів, 16 брали участь у шкіль</w:t>
      </w:r>
      <w:r w:rsidRPr="00CB5108">
        <w:rPr>
          <w:rFonts w:ascii="Times New Roman" w:hAnsi="Times New Roman"/>
          <w:sz w:val="28"/>
          <w:szCs w:val="28"/>
          <w:lang w:val="uk-UA"/>
        </w:rPr>
        <w:softHyphen/>
        <w:t>ній олімпіаді з математики. Яка ймовірність того, що навмання вибраний учень цього класу брав участь в олімпіаді?</w:t>
      </w:r>
    </w:p>
    <w:p w:rsidR="00CB5108" w:rsidRPr="00CB5108" w:rsidRDefault="00CB5108" w:rsidP="00CB510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CB5108">
        <w:rPr>
          <w:rFonts w:ascii="Times New Roman" w:hAnsi="Times New Roman"/>
          <w:b/>
          <w:sz w:val="28"/>
          <w:szCs w:val="28"/>
          <w:lang w:val="uk-UA"/>
        </w:rPr>
        <w:t>7</w:t>
      </w:r>
      <w:r w:rsidRPr="00CB5108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CF4A66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2</w:t>
      </w:r>
      <w:r w:rsidRPr="00CF4A66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бал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и</w:t>
      </w:r>
      <w:r w:rsidRPr="00CF4A66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CB5108">
        <w:rPr>
          <w:rFonts w:ascii="Times New Roman" w:hAnsi="Times New Roman"/>
          <w:sz w:val="28"/>
          <w:szCs w:val="28"/>
          <w:lang w:val="uk-UA"/>
        </w:rPr>
        <w:t xml:space="preserve"> У ящику лежать 16 кульок, з яких дві чорні. Яка ймовірність того, що навмання витягнуті 2 кульки чорні?</w:t>
      </w:r>
    </w:p>
    <w:p w:rsidR="00CB5108" w:rsidRPr="00CB5108" w:rsidRDefault="00CB5108" w:rsidP="00CB510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CB5108">
        <w:rPr>
          <w:rFonts w:ascii="Times New Roman" w:hAnsi="Times New Roman"/>
          <w:b/>
          <w:sz w:val="28"/>
          <w:szCs w:val="28"/>
          <w:lang w:val="uk-UA"/>
        </w:rPr>
        <w:t>8</w:t>
      </w:r>
      <w:r w:rsidRPr="00CB5108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*</w:t>
      </w:r>
      <w:r w:rsidRPr="00CB5108">
        <w:rPr>
          <w:rFonts w:ascii="Times New Roman" w:hAnsi="Times New Roman"/>
          <w:sz w:val="28"/>
          <w:szCs w:val="28"/>
          <w:lang w:val="uk-UA"/>
        </w:rPr>
        <w:t xml:space="preserve"> 3 натуральних чисел від 1 до 20 навмання вибирають одне.  Яка ймовірність того, що воно не є дільником числа 20?</w:t>
      </w:r>
    </w:p>
    <w:p w:rsidR="00CB5108" w:rsidRPr="00CB5108" w:rsidRDefault="00CB5108" w:rsidP="00707B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CB5108" w:rsidRPr="00CB5108" w:rsidSect="006246B8">
      <w:pgSz w:w="11906" w:h="16838"/>
      <w:pgMar w:top="1134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6782"/>
    <w:rsid w:val="00007FB8"/>
    <w:rsid w:val="000212AF"/>
    <w:rsid w:val="000250D0"/>
    <w:rsid w:val="00051C7E"/>
    <w:rsid w:val="00063F6D"/>
    <w:rsid w:val="000B190C"/>
    <w:rsid w:val="000D197E"/>
    <w:rsid w:val="000D577C"/>
    <w:rsid w:val="00104A39"/>
    <w:rsid w:val="00115253"/>
    <w:rsid w:val="00127B58"/>
    <w:rsid w:val="00133112"/>
    <w:rsid w:val="001758FA"/>
    <w:rsid w:val="00182597"/>
    <w:rsid w:val="00190A09"/>
    <w:rsid w:val="00193091"/>
    <w:rsid w:val="001A6A8D"/>
    <w:rsid w:val="001D036E"/>
    <w:rsid w:val="001F0B99"/>
    <w:rsid w:val="001F28B1"/>
    <w:rsid w:val="001F2A14"/>
    <w:rsid w:val="00207291"/>
    <w:rsid w:val="00240D35"/>
    <w:rsid w:val="002465BC"/>
    <w:rsid w:val="00265C62"/>
    <w:rsid w:val="0027647A"/>
    <w:rsid w:val="00283744"/>
    <w:rsid w:val="00290ADC"/>
    <w:rsid w:val="002A6014"/>
    <w:rsid w:val="002D30A2"/>
    <w:rsid w:val="002F653C"/>
    <w:rsid w:val="002F6BA7"/>
    <w:rsid w:val="00325487"/>
    <w:rsid w:val="00332DAE"/>
    <w:rsid w:val="00360D11"/>
    <w:rsid w:val="00361C36"/>
    <w:rsid w:val="00370D89"/>
    <w:rsid w:val="003A097D"/>
    <w:rsid w:val="003A525F"/>
    <w:rsid w:val="003A70FE"/>
    <w:rsid w:val="003E1181"/>
    <w:rsid w:val="003F4059"/>
    <w:rsid w:val="00412027"/>
    <w:rsid w:val="004603A0"/>
    <w:rsid w:val="00462E43"/>
    <w:rsid w:val="00467E3A"/>
    <w:rsid w:val="0048136F"/>
    <w:rsid w:val="004A1184"/>
    <w:rsid w:val="00502D02"/>
    <w:rsid w:val="005036E6"/>
    <w:rsid w:val="0054641C"/>
    <w:rsid w:val="00550A35"/>
    <w:rsid w:val="005B272A"/>
    <w:rsid w:val="005C3CB0"/>
    <w:rsid w:val="005E4D12"/>
    <w:rsid w:val="005E705C"/>
    <w:rsid w:val="006246B8"/>
    <w:rsid w:val="00630A6B"/>
    <w:rsid w:val="00641DD6"/>
    <w:rsid w:val="00651796"/>
    <w:rsid w:val="006719E6"/>
    <w:rsid w:val="00676B3A"/>
    <w:rsid w:val="006C6782"/>
    <w:rsid w:val="006C68C8"/>
    <w:rsid w:val="006D2C33"/>
    <w:rsid w:val="00707BC9"/>
    <w:rsid w:val="007460C7"/>
    <w:rsid w:val="00755FB3"/>
    <w:rsid w:val="0078186B"/>
    <w:rsid w:val="00797CB4"/>
    <w:rsid w:val="007C1DBC"/>
    <w:rsid w:val="007C2ECE"/>
    <w:rsid w:val="007F39A9"/>
    <w:rsid w:val="00804311"/>
    <w:rsid w:val="008324BE"/>
    <w:rsid w:val="00834CAF"/>
    <w:rsid w:val="00840319"/>
    <w:rsid w:val="00850F8C"/>
    <w:rsid w:val="00856295"/>
    <w:rsid w:val="00860E45"/>
    <w:rsid w:val="00870CCE"/>
    <w:rsid w:val="0089742C"/>
    <w:rsid w:val="008B27A2"/>
    <w:rsid w:val="008C4A2F"/>
    <w:rsid w:val="008C5861"/>
    <w:rsid w:val="008D28D4"/>
    <w:rsid w:val="008F1C57"/>
    <w:rsid w:val="009219C7"/>
    <w:rsid w:val="0092459A"/>
    <w:rsid w:val="00951A50"/>
    <w:rsid w:val="00960ACE"/>
    <w:rsid w:val="00972FC4"/>
    <w:rsid w:val="009C1CFB"/>
    <w:rsid w:val="009C47BF"/>
    <w:rsid w:val="009C4B09"/>
    <w:rsid w:val="009D4B1F"/>
    <w:rsid w:val="009D6737"/>
    <w:rsid w:val="009D67F3"/>
    <w:rsid w:val="009F1D8D"/>
    <w:rsid w:val="009F2481"/>
    <w:rsid w:val="009F46B3"/>
    <w:rsid w:val="00A6351C"/>
    <w:rsid w:val="00A7553C"/>
    <w:rsid w:val="00A76508"/>
    <w:rsid w:val="00AA3CA7"/>
    <w:rsid w:val="00AB22CE"/>
    <w:rsid w:val="00AD4A1E"/>
    <w:rsid w:val="00AF69CB"/>
    <w:rsid w:val="00B0779D"/>
    <w:rsid w:val="00B13287"/>
    <w:rsid w:val="00B20D47"/>
    <w:rsid w:val="00B73E4F"/>
    <w:rsid w:val="00B74708"/>
    <w:rsid w:val="00B77CF0"/>
    <w:rsid w:val="00B85C8C"/>
    <w:rsid w:val="00B92C9F"/>
    <w:rsid w:val="00B94043"/>
    <w:rsid w:val="00BA17B7"/>
    <w:rsid w:val="00BB1863"/>
    <w:rsid w:val="00BB5926"/>
    <w:rsid w:val="00BB7578"/>
    <w:rsid w:val="00BD778A"/>
    <w:rsid w:val="00BE27E4"/>
    <w:rsid w:val="00BE2F11"/>
    <w:rsid w:val="00BF0867"/>
    <w:rsid w:val="00BF7F18"/>
    <w:rsid w:val="00C00084"/>
    <w:rsid w:val="00C16E4F"/>
    <w:rsid w:val="00C30CA6"/>
    <w:rsid w:val="00C46F51"/>
    <w:rsid w:val="00CA0F85"/>
    <w:rsid w:val="00CB5108"/>
    <w:rsid w:val="00CB6DFE"/>
    <w:rsid w:val="00CC2008"/>
    <w:rsid w:val="00CD4835"/>
    <w:rsid w:val="00CE2163"/>
    <w:rsid w:val="00CF4A66"/>
    <w:rsid w:val="00D1570D"/>
    <w:rsid w:val="00D15CBB"/>
    <w:rsid w:val="00D46E8D"/>
    <w:rsid w:val="00D5599D"/>
    <w:rsid w:val="00DA16E5"/>
    <w:rsid w:val="00DA5289"/>
    <w:rsid w:val="00DB034E"/>
    <w:rsid w:val="00DD32A2"/>
    <w:rsid w:val="00DE086F"/>
    <w:rsid w:val="00DF70D1"/>
    <w:rsid w:val="00E0431C"/>
    <w:rsid w:val="00E2584D"/>
    <w:rsid w:val="00E35E21"/>
    <w:rsid w:val="00E42987"/>
    <w:rsid w:val="00E4515C"/>
    <w:rsid w:val="00E512D9"/>
    <w:rsid w:val="00E64F11"/>
    <w:rsid w:val="00E87BFF"/>
    <w:rsid w:val="00E96909"/>
    <w:rsid w:val="00EA1307"/>
    <w:rsid w:val="00EA2A2E"/>
    <w:rsid w:val="00EA4393"/>
    <w:rsid w:val="00EA54D4"/>
    <w:rsid w:val="00EA5BA9"/>
    <w:rsid w:val="00EC55D0"/>
    <w:rsid w:val="00ED0AD8"/>
    <w:rsid w:val="00F20EEE"/>
    <w:rsid w:val="00F30FBD"/>
    <w:rsid w:val="00F4113A"/>
    <w:rsid w:val="00F43FC1"/>
    <w:rsid w:val="00F57C66"/>
    <w:rsid w:val="00F63727"/>
    <w:rsid w:val="00FA1E8E"/>
    <w:rsid w:val="00FA51D8"/>
    <w:rsid w:val="00FC404F"/>
    <w:rsid w:val="00FD6C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B2D759"/>
  <w15:docId w15:val="{37CF7B79-B0F1-4CB9-92C6-178F08E0DA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39EEF7-2C58-411F-967F-FA72A15E78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305</Words>
  <Characters>1740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Romek</cp:lastModifiedBy>
  <cp:revision>4</cp:revision>
  <dcterms:created xsi:type="dcterms:W3CDTF">2020-04-05T14:07:00Z</dcterms:created>
  <dcterms:modified xsi:type="dcterms:W3CDTF">2020-04-05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